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2"/>
  </p:notesMasterIdLst>
  <p:sldIdLst>
    <p:sldId id="256" r:id="rId2"/>
    <p:sldId id="257" r:id="rId3"/>
    <p:sldId id="258" r:id="rId4"/>
    <p:sldId id="278" r:id="rId5"/>
    <p:sldId id="279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77" r:id="rId14"/>
    <p:sldId id="268" r:id="rId15"/>
    <p:sldId id="269" r:id="rId16"/>
    <p:sldId id="270" r:id="rId17"/>
    <p:sldId id="271" r:id="rId18"/>
    <p:sldId id="272" r:id="rId19"/>
    <p:sldId id="274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4F3A51-864A-44F7-B8F0-287797EBA982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9CB62-E58F-49B9-997F-93A46AB7CE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4568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9CB62-E58F-49B9-997F-93A46AB7CE45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377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76DFE7F-0F84-470A-AD6C-8F04F131A27F}" type="datetimeFigureOut">
              <a:rPr lang="en-GB" smtClean="0"/>
              <a:t>18/09/2020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0D8574D-FE3D-4D59-8A1E-29B3ECED6D30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mp"/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mp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19" Type="http://schemas.openxmlformats.org/officeDocument/2006/relationships/image" Target="../media/image52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844824"/>
            <a:ext cx="87658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 smtClean="0">
                <a:latin typeface="Arial" panose="020B0604020202020204" pitchFamily="34" charset="0"/>
                <a:cs typeface="Arial" panose="020B0604020202020204" pitchFamily="34" charset="0"/>
              </a:rPr>
              <a:t>Razvoj</a:t>
            </a:r>
            <a:r>
              <a:rPr 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elektropneumatskog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generator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kompresion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mehaničkih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err="1">
                <a:latin typeface="Arial" panose="020B0604020202020204" pitchFamily="34" charset="0"/>
                <a:cs typeface="Arial" panose="020B0604020202020204" pitchFamily="34" charset="0"/>
              </a:rPr>
              <a:t>talasa</a:t>
            </a:r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1830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Nikola </a:t>
            </a:r>
            <a:r>
              <a:rPr lang="en-US" sz="2400" err="1" smtClean="0">
                <a:latin typeface="Arial" panose="020B0604020202020204" pitchFamily="34" charset="0"/>
                <a:cs typeface="Arial" panose="020B0604020202020204" pitchFamily="34" charset="0"/>
              </a:rPr>
              <a:t>Risti</a:t>
            </a:r>
            <a:r>
              <a:rPr lang="sr-Latn-BA" sz="2400">
                <a:latin typeface="Arial" panose="020B0604020202020204" pitchFamily="34" charset="0"/>
                <a:cs typeface="Arial" panose="020B0604020202020204" pitchFamily="34" charset="0"/>
              </a:rPr>
              <a:t>ć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04248" y="4149080"/>
            <a:ext cx="250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Master</a:t>
            </a:r>
            <a:r>
              <a:rPr lang="sr-Latn-BA" sz="2400" smtClean="0">
                <a:latin typeface="Arial" panose="020B0604020202020204" pitchFamily="34" charset="0"/>
                <a:cs typeface="Arial" panose="020B0604020202020204" pitchFamily="34" charset="0"/>
              </a:rPr>
              <a:t> Rad</a:t>
            </a:r>
            <a:endParaRPr lang="en-GB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5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6336704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kompozicijom sistema i rešavanjem statičkih jednačina kretanja dobijamo model u prostoru stanja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22842"/>
              </p:ext>
            </p:extLst>
          </p:nvPr>
        </p:nvGraphicFramePr>
        <p:xfrm>
          <a:off x="912813" y="1039813"/>
          <a:ext cx="5372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3" imgW="5371920" imgH="1218960" progId="Equation.DSMT4">
                  <p:embed/>
                </p:oleObj>
              </mc:Choice>
              <mc:Fallback>
                <p:oleObj name="Equation" r:id="rId3" imgW="53719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039813"/>
                        <a:ext cx="5372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0713"/>
              </p:ext>
            </p:extLst>
          </p:nvPr>
        </p:nvGraphicFramePr>
        <p:xfrm>
          <a:off x="996950" y="2336800"/>
          <a:ext cx="2476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5" imgW="2476440" imgH="1218960" progId="Equation.DSMT4">
                  <p:embed/>
                </p:oleObj>
              </mc:Choice>
              <mc:Fallback>
                <p:oleObj name="Equation" r:id="rId5" imgW="24764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2336800"/>
                        <a:ext cx="2476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3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</p:spPr>
            <p:txBody>
              <a:bodyPr>
                <a:normAutofit/>
              </a:bodyPr>
              <a:lstStyle/>
              <a:p>
                <a:r>
                  <a:rPr lang="sr-Latn-BA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Željene karakteristike sistema</a:t>
                </a:r>
                <a:r>
                  <a:rPr lang="en-US" sz="16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erenca sistema  je odskočni signal i početni uslovi su nulti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smirenja sistema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spona pozicije kolica  mora biti manje 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.5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𝑠𝑒𝑐</m:t>
                    </m:r>
                  </m:oMath>
                </a14:m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lvl="0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aona pozicija klatna </a:t>
                </a:r>
                <a14:m>
                  <m:oMath xmlns:m="http://schemas.openxmlformats.org/officeDocument/2006/math">
                    <m:r>
                      <a:rPr lang="sr-Latn-BA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e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 samo u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olini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 0.35 </m:t>
                        </m:r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𝑎𝑑</m:t>
                        </m:r>
                      </m:e>
                    </m:d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og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ožaja klatna za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v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reme upravljanja</a:t>
                </a: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2628" indent="-342900">
                  <a:buFont typeface="+mj-lt"/>
                  <a:buAutoNum type="arabicParenR"/>
                </a:pP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da sistem dostigne ustaljeno stanje, vrednost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ica</a:t>
                </a:r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 biti </a:t>
                </a:r>
                <a14:m>
                  <m:oMath xmlns:m="http://schemas.openxmlformats.org/officeDocument/2006/math">
                    <m:r>
                      <a:rPr lang="sr-Latn-BA" sz="1600" i="1">
                        <a:latin typeface="Cambria Math"/>
                      </a:rPr>
                      <m:t>0.2 </m:t>
                    </m:r>
                    <m:r>
                      <a:rPr lang="sr-Latn-BA" sz="1600" i="1">
                        <a:latin typeface="Cambria Math"/>
                      </a:rPr>
                      <m:t>𝑚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 vrednost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gl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dstupanj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atn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d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kaln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zicije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𝜙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ba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t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1600" b="0" i="1" smtClean="0">
                        <a:latin typeface="Cambria Math"/>
                        <a:cs typeface="Times New Roman" panose="02020603050405020304" pitchFamily="18" charset="0"/>
                      </a:rPr>
                      <m:t>𝑟𝑎𝑑</m:t>
                    </m:r>
                  </m:oMath>
                </a14:m>
                <a:r>
                  <a:rPr lang="en-US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</a:t>
                </a:r>
                <a:r>
                  <a: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čemu greška odziva sistema u ustaljenom stanju sme biti do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2</m:t>
                    </m:r>
                    <m:r>
                      <a:rPr lang="sr-Latn-BA" sz="1600" i="1">
                        <a:latin typeface="Cambria Math"/>
                      </a:rPr>
                      <m:t>%</m:t>
                    </m:r>
                  </m:oMath>
                </a14:m>
                <a:r>
                  <a:rPr lang="sr-Latn-B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a sve posmatrane izlazne parametre </a:t>
                </a:r>
                <a:r>
                  <a:rPr lang="sr-Latn-BA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stema</a:t>
                </a:r>
                <a:endParaRPr lang="en-US" sz="16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GB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602627"/>
              </a:xfrm>
              <a:blipFill rotWithShape="1">
                <a:blip r:embed="rId2"/>
                <a:stretch>
                  <a:fillRect t="-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914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zultati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ratnim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</a:t>
            </a:r>
            <a:r>
              <a:rPr lang="sr-Latn-BA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8892480" cy="480773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09369"/>
              </p:ext>
            </p:extLst>
          </p:nvPr>
        </p:nvGraphicFramePr>
        <p:xfrm>
          <a:off x="5940152" y="5373216"/>
          <a:ext cx="1897236" cy="132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4" imgW="1346040" imgH="1054080" progId="Equation.DSMT4">
                  <p:embed/>
                </p:oleObj>
              </mc:Choice>
              <mc:Fallback>
                <p:oleObj name="Equation" r:id="rId4" imgW="1346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5373216"/>
                        <a:ext cx="1897236" cy="132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1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64488" cy="53011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14858"/>
              </p:ext>
            </p:extLst>
          </p:nvPr>
        </p:nvGraphicFramePr>
        <p:xfrm>
          <a:off x="5436096" y="5157192"/>
          <a:ext cx="25050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4" imgW="1777680" imgH="1054080" progId="Equation.DSMT4">
                  <p:embed/>
                </p:oleObj>
              </mc:Choice>
              <mc:Fallback>
                <p:oleObj name="Equation" r:id="rId4" imgW="17776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157192"/>
                        <a:ext cx="25050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5229200"/>
            <a:ext cx="3744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regulatora sa povratnim dejstvom ni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84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linearnog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ervo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sa konstantnim linearnim pojačanjem promenljive stanja i izlaznom funkcijom kola prekompenzacije:</a:t>
            </a:r>
            <a:endParaRPr lang="en-GB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59" y="989960"/>
            <a:ext cx="8820472" cy="4959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197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641"/>
            <a:ext cx="8229600" cy="51125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03648" y="540517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ziv sistema koji se postiže primenom linearnog servo regulatora je zadovoljavajući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8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576064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slučaju upravljanja primenom vreme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i zavisnog linearnog servo regulatora, postigao bi se identičan odziv, ali je potrebno rešiti sledeće Rikatijeve jednačine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98800"/>
              </p:ext>
            </p:extLst>
          </p:nvPr>
        </p:nvGraphicFramePr>
        <p:xfrm>
          <a:off x="899592" y="1196752"/>
          <a:ext cx="264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3" imgW="2641320" imgH="279360" progId="Equation.DSMT4">
                  <p:embed/>
                </p:oleObj>
              </mc:Choice>
              <mc:Fallback>
                <p:oleObj name="Equation" r:id="rId3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96752"/>
                        <a:ext cx="264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8337"/>
              </p:ext>
            </p:extLst>
          </p:nvPr>
        </p:nvGraphicFramePr>
        <p:xfrm>
          <a:off x="899592" y="1484784"/>
          <a:ext cx="467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5" imgW="4673520" imgH="279360" progId="Equation.DSMT4">
                  <p:embed/>
                </p:oleObj>
              </mc:Choice>
              <mc:Fallback>
                <p:oleObj name="Equation" r:id="rId5" imgW="4673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467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5849"/>
              </p:ext>
            </p:extLst>
          </p:nvPr>
        </p:nvGraphicFramePr>
        <p:xfrm>
          <a:off x="899592" y="177281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7" imgW="4419360" imgH="279360" progId="Equation.DSMT4">
                  <p:embed/>
                </p:oleObj>
              </mc:Choice>
              <mc:Fallback>
                <p:oleObj name="Equation" r:id="rId7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7281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7732"/>
              </p:ext>
            </p:extLst>
          </p:nvPr>
        </p:nvGraphicFramePr>
        <p:xfrm>
          <a:off x="899592" y="2060848"/>
          <a:ext cx="294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9" imgW="2946240" imgH="279360" progId="Equation.DSMT4">
                  <p:embed/>
                </p:oleObj>
              </mc:Choice>
              <mc:Fallback>
                <p:oleObj name="Equation" r:id="rId9" imgW="2946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294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67949"/>
              </p:ext>
            </p:extLst>
          </p:nvPr>
        </p:nvGraphicFramePr>
        <p:xfrm>
          <a:off x="899592" y="2348880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11" imgW="4254480" imgH="279360" progId="Equation.DSMT4">
                  <p:embed/>
                </p:oleObj>
              </mc:Choice>
              <mc:Fallback>
                <p:oleObj name="Equation" r:id="rId11" imgW="4254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47378"/>
              </p:ext>
            </p:extLst>
          </p:nvPr>
        </p:nvGraphicFramePr>
        <p:xfrm>
          <a:off x="899592" y="2636912"/>
          <a:ext cx="657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13" imgW="6578280" imgH="279360" progId="Equation.DSMT4">
                  <p:embed/>
                </p:oleObj>
              </mc:Choice>
              <mc:Fallback>
                <p:oleObj name="Equation" r:id="rId13" imgW="65782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657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78205"/>
              </p:ext>
            </p:extLst>
          </p:nvPr>
        </p:nvGraphicFramePr>
        <p:xfrm>
          <a:off x="899592" y="2924944"/>
          <a:ext cx="511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15" imgW="5117760" imgH="279360" progId="Equation.DSMT4">
                  <p:embed/>
                </p:oleObj>
              </mc:Choice>
              <mc:Fallback>
                <p:oleObj name="Equation" r:id="rId15" imgW="5117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24944"/>
                        <a:ext cx="511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75813"/>
              </p:ext>
            </p:extLst>
          </p:nvPr>
        </p:nvGraphicFramePr>
        <p:xfrm>
          <a:off x="899592" y="3501008"/>
          <a:ext cx="496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17" imgW="4965480" imgH="279360" progId="Equation.DSMT4">
                  <p:embed/>
                </p:oleObj>
              </mc:Choice>
              <mc:Fallback>
                <p:oleObj name="Equation" r:id="rId17" imgW="4965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8"/>
                        <a:ext cx="496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35423"/>
              </p:ext>
            </p:extLst>
          </p:nvPr>
        </p:nvGraphicFramePr>
        <p:xfrm>
          <a:off x="899592" y="3212976"/>
          <a:ext cx="441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19" imgW="4419360" imgH="279360" progId="Equation.DSMT4">
                  <p:embed/>
                </p:oleObj>
              </mc:Choice>
              <mc:Fallback>
                <p:oleObj name="Equation" r:id="rId19" imgW="441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441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02897"/>
              </p:ext>
            </p:extLst>
          </p:nvPr>
        </p:nvGraphicFramePr>
        <p:xfrm>
          <a:off x="899592" y="3789040"/>
          <a:ext cx="260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21" imgW="2603160" imgH="279360" progId="Equation.DSMT4">
                  <p:embed/>
                </p:oleObj>
              </mc:Choice>
              <mc:Fallback>
                <p:oleObj name="Equation" r:id="rId21" imgW="26031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040"/>
                        <a:ext cx="260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456"/>
              </p:ext>
            </p:extLst>
          </p:nvPr>
        </p:nvGraphicFramePr>
        <p:xfrm>
          <a:off x="899592" y="4077072"/>
          <a:ext cx="317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23" imgW="3174840" imgH="291960" progId="Equation.DSMT4">
                  <p:embed/>
                </p:oleObj>
              </mc:Choice>
              <mc:Fallback>
                <p:oleObj name="Equation" r:id="rId23" imgW="3174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077072"/>
                        <a:ext cx="317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65902"/>
              </p:ext>
            </p:extLst>
          </p:nvPr>
        </p:nvGraphicFramePr>
        <p:xfrm>
          <a:off x="899592" y="4365104"/>
          <a:ext cx="450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25" imgW="4508280" imgH="291960" progId="Equation.DSMT4">
                  <p:embed/>
                </p:oleObj>
              </mc:Choice>
              <mc:Fallback>
                <p:oleObj name="Equation" r:id="rId25" imgW="4508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450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67549"/>
              </p:ext>
            </p:extLst>
          </p:nvPr>
        </p:nvGraphicFramePr>
        <p:xfrm>
          <a:off x="899592" y="4941168"/>
          <a:ext cx="302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27" imgW="3022560" imgH="291960" progId="Equation.DSMT4">
                  <p:embed/>
                </p:oleObj>
              </mc:Choice>
              <mc:Fallback>
                <p:oleObj name="Equation" r:id="rId27" imgW="30225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3022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562"/>
              </p:ext>
            </p:extLst>
          </p:nvPr>
        </p:nvGraphicFramePr>
        <p:xfrm>
          <a:off x="899592" y="4653136"/>
          <a:ext cx="414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29" imgW="4140000" imgH="291960" progId="Equation.DSMT4">
                  <p:embed/>
                </p:oleObj>
              </mc:Choice>
              <mc:Fallback>
                <p:oleObj name="Equation" r:id="rId29" imgW="4140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414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7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60262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z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ltati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avljanj</a:t>
            </a:r>
            <a:r>
              <a:rPr lang="sr-Latn-BA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a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istem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GB" sz="1600" b="1" err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rimenom</a:t>
            </a:r>
            <a:r>
              <a:rPr lang="en-GB" sz="1600" b="1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ID </a:t>
            </a:r>
            <a:r>
              <a:rPr lang="en-GB" sz="1600" b="1" err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regulatora</a:t>
            </a:r>
            <a:r>
              <a:rPr lang="sr-Latn-BA" sz="1600" b="1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:</a:t>
            </a:r>
            <a:endParaRPr lang="sr-Latn-BA" sz="1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za određivanje parametara PID regulatora nije moguće iskoristiti nijednu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gledaćem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zultate sličnog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ksperiment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gde su parametri PID regulatora određeni empirijskim načinom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03" y="1628800"/>
            <a:ext cx="7488832" cy="2376264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4149080"/>
            <a:ext cx="7560840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13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95536" y="404664"/>
            <a:ext cx="8352928" cy="45259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ko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vaj sistem nij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dentičan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thod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izirano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u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može se sa sigurnošću reći da se primenom linearnog servo regulatora za upravljanje kolicima sa inverznim klatnom postiž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ć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rem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ovod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tem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staljen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upravljanje primenom PID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ulator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rijski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je jednostavnije odrediti parametre linearnog servo regulatora (pogotovo suboptimalnog) nego parametre PID regulatora u ovom slučaju, zato što se upravl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9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sr-Latn-BA" sz="1600">
                <a:solidFill>
                  <a:prstClr val="black"/>
                </a:solidFill>
                <a:latin typeface="Times New Roman"/>
                <a:ea typeface="Calibri"/>
              </a:rPr>
              <a:t>Izbor regulatora značajno utiče na ponašanje procesa kojim se upravlja. Iz tog razloga neophodno je poznavati osobine različitih regulatora kako bi se mogao odabrati optimalni.</a:t>
            </a:r>
            <a:endParaRPr lang="sr-Latn-BA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  <a:buClr>
                <a:srgbClr val="2DA2BF"/>
              </a:buClr>
            </a:pP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nov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kaza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zultat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ž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ključit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 je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god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ešavanje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erijumskoj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dovoljavaj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našan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apred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ira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lov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ođ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kazan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da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kav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c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j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ići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s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o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to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ič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nost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ne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nih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č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jabiln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namičkim</a:t>
            </a:r>
            <a:r>
              <a:rPr lang="en-GB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ima</a:t>
            </a:r>
            <a:r>
              <a:rPr lang="en-GB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BA" sz="16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2DA2BF"/>
              </a:buClr>
            </a:pP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j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istraži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l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da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buhvati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ocedur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dešavanj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ar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terijumskih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ric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Q i R,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ak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bi se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još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iše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boljša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litet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/>
              <a:t>.</a:t>
            </a:r>
            <a:endParaRPr lang="en-GB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20080"/>
          </a:xfrm>
        </p:spPr>
        <p:txBody>
          <a:bodyPr>
            <a:normAutofit/>
          </a:bodyPr>
          <a:lstStyle/>
          <a:p>
            <a:pPr algn="ctr"/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aključak</a:t>
            </a:r>
            <a:endParaRPr lang="en-GB" sz="240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07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265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Elektropneumatska automatizacija procesa predstavlja jedan od najprimenjenijih načina za ostvarivanje željenog rada automatskih sistema. 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Tem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master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ra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sr-Latn-BA" sz="1600">
                <a:latin typeface="Arial" panose="020B0604020202020204" pitchFamily="34" charset="0"/>
                <a:cs typeface="Arial" panose="020B0604020202020204" pitchFamily="34" charset="0"/>
              </a:rPr>
              <a:t>razvoj elektropneumatskog izvršnog organa koji generiše kompresione mehaničke talase, kao i korisnički interfejs koji je namenjen za njegovo </a:t>
            </a:r>
            <a:r>
              <a:rPr lang="sr-Latn-BA" sz="1600" smtClean="0">
                <a:latin typeface="Arial" panose="020B0604020202020204" pitchFamily="34" charset="0"/>
                <a:cs typeface="Arial" panose="020B0604020202020204" pitchFamily="34" charset="0"/>
              </a:rPr>
              <a:t>upravljanje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Generisanj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alasnog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lj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zasnovano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ncipu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ehanik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sudar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čvrstih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tel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Postoj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mogućnost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da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ovakav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siste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može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rimeniti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domenu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medicin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koja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bavi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fizikaln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rapijom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>
                <a:latin typeface="Arial" panose="020B0604020202020204" pitchFamily="34" charset="0"/>
                <a:cs typeface="Arial" panose="020B0604020202020204" pitchFamily="34" charset="0"/>
              </a:rPr>
              <a:t>telesnih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err="1" smtClean="0">
                <a:latin typeface="Arial" panose="020B0604020202020204" pitchFamily="34" charset="0"/>
                <a:cs typeface="Arial" panose="020B0604020202020204" pitchFamily="34" charset="0"/>
              </a:rPr>
              <a:t>povreda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pPr algn="ctr"/>
            <a:r>
              <a:rPr lang="en-GB" sz="240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vod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sr-Latn-BA" sz="1600" i="1">
                          <a:latin typeface="Cambria Math"/>
                        </a:rPr>
                        <m:t>Š</m:t>
                      </m:r>
                      <m:r>
                        <a:rPr lang="sr-Latn-BA" sz="1600" i="1">
                          <a:latin typeface="Cambria Math"/>
                        </a:rPr>
                        <m:t>𝑒𝑚𝑎𝑡𝑠𝑘𝑖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𝑝𝑟𝑖𝑘𝑎𝑧</m:t>
                      </m:r>
                      <m:r>
                        <a:rPr lang="sr-Latn-BA" sz="1600" i="1">
                          <a:latin typeface="Cambria Math"/>
                        </a:rPr>
                        <m:t> </m:t>
                      </m:r>
                      <m:r>
                        <a:rPr lang="sr-Latn-BA" sz="1600" i="1">
                          <a:latin typeface="Cambria Math"/>
                        </a:rPr>
                        <m:t>𝑠𝑖𝑠𝑡𝑒𝑚𝑎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655" y="6237312"/>
                <a:ext cx="4752528" cy="346313"/>
              </a:xfrm>
              <a:prstGeom prst="rect">
                <a:avLst/>
              </a:prstGeom>
              <a:blipFill>
                <a:blip r:embed="rId2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683690"/>
            <a:ext cx="2850127" cy="2438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40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4723" y="751643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AJ</a:t>
            </a:r>
            <a:endParaRPr lang="en-GB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72" y="1772816"/>
            <a:ext cx="8268855" cy="289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8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lastičnost predstavlj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svojstvo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čvrstog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tela da pod uticajem spoljašnje sile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menj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svoj oblik, pri čemu se posle prestanka dejstva iste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vraća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u prvobitno stanje	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lastično svojstvo tela modeluje se oprugom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Krutost opruge zavisi </a:t>
            </a:r>
            <a:r>
              <a:rPr lang="sv-SE" sz="160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t>Jangovog modula elastičnosti i od geometrijskih karakteristika tela čije elastično svojstvo opisuje. </a:t>
            </a:r>
          </a:p>
          <a:p>
            <a:pPr marL="109728" indent="0">
              <a:spcBef>
                <a:spcPts val="600"/>
              </a:spcBef>
              <a:spcAft>
                <a:spcPts val="600"/>
              </a:spcAft>
              <a:buNone/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 </a:t>
            </a:r>
          </a:p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457200" y="267643"/>
            <a:ext cx="8229600" cy="706090"/>
          </a:xfrm>
        </p:spPr>
        <p:txBody>
          <a:bodyPr>
            <a:noAutofit/>
          </a:bodyPr>
          <a:lstStyle/>
          <a:p>
            <a:pPr algn="ctr"/>
            <a:r>
              <a:rPr lang="en-GB" sz="24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lastična deformacija tela</a:t>
            </a:r>
            <a:endParaRPr lang="en-GB" sz="24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060255"/>
            <a:ext cx="2934430" cy="9143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80085" y="5236635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𝐷𝑒𝑓𝑜𝑟𝑚𝑎𝑐𝑖𝑗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𝑡𝑒𝑙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𝑝𝑟𝑖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𝑑𝑒𝑗𝑠𝑡𝑣𝑢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𝑠𝑖𝑙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𝑧𝑎𝑡𝑒𝑧𝑎𝑛𝑗𝑎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085" y="5236635"/>
                <a:ext cx="4752528" cy="346313"/>
              </a:xfrm>
              <a:prstGeom prst="rect">
                <a:avLst/>
              </a:prstGeom>
              <a:blipFill>
                <a:blip r:embed="rId3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0486" y="5220496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𝑀𝑜𝑑𝑒𝑙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𝑜𝑝𝑟𝑢𝑔𝑒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86" y="5220496"/>
                <a:ext cx="4752528" cy="346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13" y="3717032"/>
            <a:ext cx="3508274" cy="1349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79711" y="3248803"/>
                <a:ext cx="121407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en-US" sz="16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1" y="3248803"/>
                <a:ext cx="121407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54234" y="3113212"/>
                <a:ext cx="1004229" cy="603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234" y="3113212"/>
                <a:ext cx="1004229" cy="6038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94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Oscilovanje 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čestice oko svog ravnotežnog položaja u neprekidnoj elastičnoj sredini, pri čemu se energija oscilovanja prenosi sa jedne na drugu česticu, naziva se mehanički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tala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t>Mehanički talasi dele se na kompresione (longitudinalne) i savijajuće (transferzalne).</a:t>
            </a: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Jednačina koja opisuje vezu brzine mehaničkog talasa sa vremenskom i prostornom promenom njegove elongacije, naziva se talasna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jednačina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>
              <a:buNone/>
            </a:pP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hanički talas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740031"/>
            <a:ext cx="4077612" cy="20506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57200" y="5812950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𝑒𝑜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ž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𝑖𝑐𝑒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𝑝𝑜𝑏𝑢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đ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𝑒𝑛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𝑛𝑎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𝑜𝑠𝑐𝑖𝑐𝑖𝑗𝑒</m:t>
                      </m:r>
                    </m:oMath>
                  </m:oMathPara>
                </a14:m>
                <a:endParaRPr lang="en-GB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812950"/>
                <a:ext cx="4752528" cy="346313"/>
              </a:xfrm>
              <a:prstGeom prst="rect">
                <a:avLst/>
              </a:prstGeom>
              <a:blipFill>
                <a:blip r:embed="rId3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82114" y="3154192"/>
                <a:ext cx="4824536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14" y="3154192"/>
                <a:ext cx="4824536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579" y="3471070"/>
            <a:ext cx="3568442" cy="1800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378648" y="5812950"/>
                <a:ext cx="4752528" cy="34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𝐾𝑜𝑚𝑝𝑟𝑒𝑠𝑖𝑜𝑛𝑖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𝑎𝑙𝑎𝑠𝑖</m:t>
                      </m:r>
                    </m:oMath>
                  </m:oMathPara>
                </a14:m>
                <a:endParaRPr lang="en-GB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648" y="5812950"/>
                <a:ext cx="4752528" cy="346313"/>
              </a:xfrm>
              <a:prstGeom prst="rect">
                <a:avLst/>
              </a:prstGeom>
              <a:blipFill>
                <a:blip r:embed="rId6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813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1053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600" smtClean="0">
                <a:solidFill>
                  <a:srgbClr val="000000"/>
                </a:solidFill>
                <a:latin typeface="Arial" panose="020B0604020202020204" pitchFamily="34" charset="0"/>
              </a:rPr>
              <a:t>Kompresioni </a:t>
            </a:r>
            <a:r>
              <a:rPr lang="en-US" sz="1600">
                <a:solidFill>
                  <a:srgbClr val="000000"/>
                </a:solidFill>
                <a:latin typeface="Arial" panose="020B0604020202020204" pitchFamily="34" charset="0"/>
              </a:rPr>
              <a:t>talasi se manifestuju kao promena pritiska okoline u kojoj se prostiru, tako da postoji još jedan vid jednačine koji se koristi </a:t>
            </a:r>
            <a:r>
              <a:rPr lang="en-US" sz="1600">
                <a:solidFill>
                  <a:srgbClr val="000000"/>
                </a:solidFill>
                <a:latin typeface="Arial" panose="020B0604020202020204" pitchFamily="34" charset="0"/>
              </a:rPr>
              <a:t>za </a:t>
            </a:r>
            <a:r>
              <a:rPr lang="en-US" sz="1600" smtClean="0">
                <a:solidFill>
                  <a:srgbClr val="000000"/>
                </a:solidFill>
                <a:latin typeface="Arial" panose="020B0604020202020204" pitchFamily="34" charset="0"/>
              </a:rPr>
              <a:t>njihovo opisisvanje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6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pPr algn="ctr"/>
            <a:r>
              <a:rPr lang="en-US" sz="2400" smtClean="0">
                <a:solidFill>
                  <a:prstClr val="black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ompresioni talas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38" y="3001206"/>
            <a:ext cx="5303980" cy="261388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50864" y="5627134"/>
                <a:ext cx="475252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𝑃𝑟𝑜𝑚𝑒𝑛𝑎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𝑝𝑟𝑖𝑡𝑖𝑠𝑘𝑎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𝑝𝑟𝑜𝑠𝑡𝑜𝑟𝑢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𝑘𝑟𝑜𝑧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𝑘𝑜𝑗𝑖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𝑝𝑟𝑜𝑠𝑡𝑖𝑟𝑢</m:t>
                      </m:r>
                    </m:oMath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𝑘𝑜𝑚𝑝𝑟𝑒𝑠𝑖𝑜𝑛𝑖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𝑎𝑙𝑎𝑠𝑖</m:t>
                      </m:r>
                    </m:oMath>
                  </m:oMathPara>
                </a14:m>
                <a:endParaRPr lang="en-GB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64" y="5627134"/>
                <a:ext cx="4752528" cy="584775"/>
              </a:xfrm>
              <a:prstGeom prst="rect">
                <a:avLst/>
              </a:prstGeom>
              <a:blipFill>
                <a:blip r:embed="rId3"/>
                <a:stretch>
                  <a:fillRect r="-128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75138" y="2306751"/>
                <a:ext cx="4824536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38" y="2306751"/>
                <a:ext cx="4824536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050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381328"/>
          </a:xfrm>
        </p:spPr>
        <p:txBody>
          <a:bodyPr>
            <a:normAutofit/>
          </a:bodyPr>
          <a:lstStyle/>
          <a:p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99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roblem praćenja zadate trajektorije može se rešiti dodavanjem kola prekompenzacije na kolo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.</a:t>
            </a: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ovom slučaju kriterijum optimalnosti glasi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ptimalno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menom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nearnog</a:t>
            </a:r>
            <a:r>
              <a:rPr lang="en-GB" sz="24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rvo </a:t>
            </a:r>
            <a:r>
              <a:rPr lang="en-GB" sz="240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gulatora</a:t>
            </a:r>
            <a:endParaRPr lang="en-GB" sz="2400">
              <a:solidFill>
                <a:schemeClr val="tx1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362" y="2060848"/>
            <a:ext cx="6249273" cy="2848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𝐿𝑖𝑛𝑒𝑎𝑟𝑛𝑖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𝑒𝑟𝑣𝑜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𝑟𝑒𝑔𝑢𝑙𝑎𝑡𝑜𝑟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420" y="4890781"/>
                <a:ext cx="684076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2661"/>
              </p:ext>
            </p:extLst>
          </p:nvPr>
        </p:nvGraphicFramePr>
        <p:xfrm>
          <a:off x="900112" y="5516563"/>
          <a:ext cx="475200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5" imgW="4178160" imgH="647640" progId="Equation.DSMT4">
                  <p:embed/>
                </p:oleObj>
              </mc:Choice>
              <mc:Fallback>
                <p:oleObj name="Equation" r:id="rId5" imgW="41781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2" y="5516563"/>
                        <a:ext cx="475200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8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6840760"/>
          </a:xfrm>
        </p:spPr>
        <p:txBody>
          <a:bodyPr>
            <a:normAutofit/>
          </a:bodyPr>
          <a:lstStyle/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ja: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katijeve jednačine:</a:t>
            </a:r>
          </a:p>
          <a:p>
            <a:pPr marL="109728" indent="0">
              <a:buNone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sr-Latn-BA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šavanjem Rikatijevih jednačina,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cije </a:t>
            </a:r>
            <a:r>
              <a:rPr lang="sr-Latn-BA" sz="1600" i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(t)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     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aju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nate, a time je moguće</a:t>
            </a:r>
            <a:b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iti </a:t>
            </a:r>
            <a:r>
              <a:rPr lang="sr-Latn-BA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lano upravljanje, pri čemu </a:t>
            </a:r>
            <a:r>
              <a:rPr lang="en-US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nost u odnosu na linearni regulator sa povratnim dejstvom je što zadavanje reference sistemu različite od nule neće uzrokovati preveliku grešku odziva u ustaljenom stanju.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r-Latn-BA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e linearnog servo regulatora: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azn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funkcija kola prekompenzacije ne zavisi od kola linearnog regulatora sa povratnim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jstvom </a:t>
            </a:r>
          </a:p>
          <a:p>
            <a:pPr marL="452628" indent="-342900">
              <a:buFont typeface="+mj-lt"/>
              <a:buAutoNum type="arabicParenR"/>
            </a:pP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r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ojati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gućnost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enja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menljive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ja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2628" indent="-342900">
              <a:buFont typeface="+mj-lt"/>
              <a:buAutoNum type="arabicParenR"/>
            </a:pP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42682"/>
              </p:ext>
            </p:extLst>
          </p:nvPr>
        </p:nvGraphicFramePr>
        <p:xfrm>
          <a:off x="925513" y="692150"/>
          <a:ext cx="181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" name="Equation" r:id="rId4" imgW="1815840" imgH="304560" progId="Equation.DSMT4">
                  <p:embed/>
                </p:oleObj>
              </mc:Choice>
              <mc:Fallback>
                <p:oleObj name="Equation" r:id="rId4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3" y="692150"/>
                        <a:ext cx="181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5900"/>
              </p:ext>
            </p:extLst>
          </p:nvPr>
        </p:nvGraphicFramePr>
        <p:xfrm>
          <a:off x="899592" y="1628800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" name="Equation" r:id="rId6" imgW="2120760" imgH="317160" progId="Equation.DSMT4">
                  <p:embed/>
                </p:oleObj>
              </mc:Choice>
              <mc:Fallback>
                <p:oleObj name="Equation" r:id="rId6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628800"/>
                        <a:ext cx="212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08514"/>
              </p:ext>
            </p:extLst>
          </p:nvPr>
        </p:nvGraphicFramePr>
        <p:xfrm>
          <a:off x="919163" y="2060575"/>
          <a:ext cx="201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8" imgW="2019240" imgH="317160" progId="Equation.DSMT4">
                  <p:embed/>
                </p:oleObj>
              </mc:Choice>
              <mc:Fallback>
                <p:oleObj name="Equation" r:id="rId8" imgW="201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163" y="2060575"/>
                        <a:ext cx="201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88295"/>
              </p:ext>
            </p:extLst>
          </p:nvPr>
        </p:nvGraphicFramePr>
        <p:xfrm>
          <a:off x="5004048" y="2636912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393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60301"/>
              </p:ext>
            </p:extLst>
          </p:nvPr>
        </p:nvGraphicFramePr>
        <p:xfrm>
          <a:off x="971600" y="3284984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12" imgW="1091880" imgH="317160" progId="Equation.DSMT4">
                  <p:embed/>
                </p:oleObj>
              </mc:Choice>
              <mc:Fallback>
                <p:oleObj name="Equation" r:id="rId12" imgW="10918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5193"/>
              </p:ext>
            </p:extLst>
          </p:nvPr>
        </p:nvGraphicFramePr>
        <p:xfrm>
          <a:off x="971600" y="3717032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14" imgW="1168200" imgH="317160" progId="Equation.DSMT4">
                  <p:embed/>
                </p:oleObj>
              </mc:Choice>
              <mc:Fallback>
                <p:oleObj name="Equation" r:id="rId14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600" y="3717032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58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8254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zmotrićemo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primer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alnog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err="1">
                <a:latin typeface="Times New Roman" panose="02020603050405020304" pitchFamily="18" charset="0"/>
                <a:cs typeface="Times New Roman" panose="02020603050405020304" pitchFamily="18" charset="0"/>
              </a:rPr>
              <a:t>upravljanja</a:t>
            </a:r>
            <a:r>
              <a:rPr lang="en-GB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stemom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ji se sastoji od inverznog klatna koje je montirano n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.</a:t>
            </a:r>
          </a:p>
          <a:p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Poznate veličine su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ercije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a 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 kg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eficijent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trenj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ic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 N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/sec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ojanje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od tačke dodira klatna i kolica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b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a </a:t>
            </a:r>
            <a:r>
              <a:rPr lang="sr-Latn-BA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se klatna duž </a:t>
            </a: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atna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BA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m</a:t>
            </a:r>
            <a:endParaRPr lang="en-GB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Font typeface="Courier New" panose="02070309020205020404" pitchFamily="49" charset="0"/>
              <a:buChar char="o"/>
            </a:pPr>
            <a:r>
              <a:rPr lang="sr-Latn-BA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ciono ubrzanje</a:t>
            </a:r>
            <a:endParaRPr lang="en-GB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850106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pravljanje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olicim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verznim</a:t>
            </a:r>
            <a:r>
              <a:rPr lang="en-US" sz="27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latnom</a:t>
            </a:r>
            <a:r>
              <a:rPr lang="en-GB">
                <a:solidFill>
                  <a:schemeClr val="tx1"/>
                </a:solidFill>
                <a:effectLst/>
              </a:rPr>
              <a:t/>
            </a:r>
            <a:br>
              <a:rPr lang="en-GB">
                <a:solidFill>
                  <a:schemeClr val="tx1"/>
                </a:solidFill>
                <a:effectLst/>
              </a:rPr>
            </a:br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772816"/>
            <a:ext cx="3240360" cy="38884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8192"/>
              </p:ext>
            </p:extLst>
          </p:nvPr>
        </p:nvGraphicFramePr>
        <p:xfrm>
          <a:off x="2915816" y="2562870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5" imgW="1295280" imgH="291960" progId="Equation.DSMT4">
                  <p:embed/>
                </p:oleObj>
              </mc:Choice>
              <mc:Fallback>
                <p:oleObj name="Equation" r:id="rId5" imgW="12952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2870"/>
                        <a:ext cx="1295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0188"/>
              </p:ext>
            </p:extLst>
          </p:nvPr>
        </p:nvGraphicFramePr>
        <p:xfrm>
          <a:off x="2838078" y="4139030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78" y="4139030"/>
                        <a:ext cx="1155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BA" i="1">
                          <a:latin typeface="Cambria Math"/>
                        </a:rPr>
                        <m:t>𝑆𝑖𝑠𝑡𝑒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𝑜𝑙𝑖𝑐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𝑠𝑎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𝑖𝑛𝑣𝑒𝑟𝑧𝑛𝑖𝑚</m:t>
                      </m:r>
                      <m:r>
                        <a:rPr lang="sr-Latn-BA" i="1">
                          <a:latin typeface="Cambria Math"/>
                        </a:rPr>
                        <m:t> </m:t>
                      </m:r>
                      <m:r>
                        <a:rPr lang="sr-Latn-BA" i="1">
                          <a:latin typeface="Cambria Math"/>
                        </a:rPr>
                        <m:t>𝑘𝑙𝑎𝑡𝑛𝑜𝑚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04698"/>
                <a:ext cx="3816424" cy="369332"/>
              </a:xfrm>
              <a:prstGeom prst="rect">
                <a:avLst/>
              </a:prstGeom>
              <a:blipFill rotWithShape="1">
                <a:blip r:embed="rId19"/>
                <a:stretch>
                  <a:fillRect r="-1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24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7</TotalTime>
  <Words>657</Words>
  <Application>Microsoft Office PowerPoint</Application>
  <PresentationFormat>On-screen Show (4:3)</PresentationFormat>
  <Paragraphs>94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mbria Math</vt:lpstr>
      <vt:lpstr>Courier New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PowerPoint Presentation</vt:lpstr>
      <vt:lpstr>Uvod</vt:lpstr>
      <vt:lpstr>Elastična deformacija tela</vt:lpstr>
      <vt:lpstr>Mehanički talasi</vt:lpstr>
      <vt:lpstr>Kompresioni talasi</vt:lpstr>
      <vt:lpstr>PowerPoint Presentation</vt:lpstr>
      <vt:lpstr>Optimalno upravljanje primenom linearnog servo regulatora</vt:lpstr>
      <vt:lpstr>PowerPoint Presentation</vt:lpstr>
      <vt:lpstr>Upravljanje kolicima sa inverznim klatno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ključa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žoni</dc:creator>
  <cp:lastModifiedBy>Nikola</cp:lastModifiedBy>
  <cp:revision>110</cp:revision>
  <dcterms:created xsi:type="dcterms:W3CDTF">2018-09-23T16:14:58Z</dcterms:created>
  <dcterms:modified xsi:type="dcterms:W3CDTF">2020-09-18T09:52:48Z</dcterms:modified>
</cp:coreProperties>
</file>